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5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7" r:id="rId3"/>
    <p:sldId id="263" r:id="rId4"/>
    <p:sldId id="258" r:id="rId5"/>
    <p:sldId id="259" r:id="rId6"/>
    <p:sldId id="260" r:id="rId7"/>
    <p:sldId id="261" r:id="rId8"/>
    <p:sldId id="262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17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customXml" Target="../customXml/item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BBE758-16CF-4CB4-818F-3CCC1ADBA9C0}" type="datetimeFigureOut">
              <a:rPr lang="en-GB" smtClean="0"/>
              <a:t>13/05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AD6839-5A81-4ACE-A5E5-B5ED9F40119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4581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l">
              <a:buNone/>
              <a:defRPr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BE88EA-DF56-4EB4-ACAE-57099219BB4E}" type="datetimeFigureOut">
              <a:rPr lang="en-GB" smtClean="0"/>
              <a:t>13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F6A3F-0B73-4BE0-9217-DDB4D97A4A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1965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00" y="177800"/>
            <a:ext cx="6286500" cy="6223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20800"/>
            <a:ext cx="8229600" cy="48053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BE88EA-DF56-4EB4-ACAE-57099219BB4E}" type="datetimeFigureOut">
              <a:rPr lang="en-GB" smtClean="0"/>
              <a:t>13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F6A3F-0B73-4BE0-9217-DDB4D97A4A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7386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93800"/>
            <a:ext cx="2057400" cy="49323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93800"/>
            <a:ext cx="6019800" cy="49323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BE88EA-DF56-4EB4-ACAE-57099219BB4E}" type="datetimeFigureOut">
              <a:rPr lang="en-GB" smtClean="0"/>
              <a:t>13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F6A3F-0B73-4BE0-9217-DDB4D97A4A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64199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260648"/>
            <a:ext cx="6264696" cy="490066"/>
          </a:xfrm>
        </p:spPr>
        <p:txBody>
          <a:bodyPr>
            <a:noAutofit/>
          </a:bodyPr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BE88EA-DF56-4EB4-ACAE-57099219BB4E}" type="datetimeFigureOut">
              <a:rPr lang="en-GB" smtClean="0"/>
              <a:t>13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F6A3F-0B73-4BE0-9217-DDB4D97A4A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5769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BE88EA-DF56-4EB4-ACAE-57099219BB4E}" type="datetimeFigureOut">
              <a:rPr lang="en-GB" smtClean="0"/>
              <a:t>13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F6A3F-0B73-4BE0-9217-DDB4D97A4A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9545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8438"/>
            <a:ext cx="6400800" cy="601662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BE88EA-DF56-4EB4-ACAE-57099219BB4E}" type="datetimeFigureOut">
              <a:rPr lang="en-GB" smtClean="0"/>
              <a:t>13/05/2024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F6A3F-0B73-4BE0-9217-DDB4D97A4A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0146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0500"/>
            <a:ext cx="6273800" cy="6096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BE88EA-DF56-4EB4-ACAE-57099219BB4E}" type="datetimeFigureOut">
              <a:rPr lang="en-GB" smtClean="0"/>
              <a:t>13/05/2024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F6A3F-0B73-4BE0-9217-DDB4D97A4A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3640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3200"/>
            <a:ext cx="6400800" cy="596900"/>
          </a:xfrm>
        </p:spPr>
        <p:txBody>
          <a:bodyPr>
            <a:no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BE88EA-DF56-4EB4-ACAE-57099219BB4E}" type="datetimeFigureOut">
              <a:rPr lang="en-GB" smtClean="0"/>
              <a:t>13/05/2024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F6A3F-0B73-4BE0-9217-DDB4D97A4A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238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BE88EA-DF56-4EB4-ACAE-57099219BB4E}" type="datetimeFigureOut">
              <a:rPr lang="en-GB" smtClean="0"/>
              <a:t>13/05/2024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F6A3F-0B73-4BE0-9217-DDB4D97A4A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2822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04900"/>
            <a:ext cx="3008313" cy="8509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130300"/>
            <a:ext cx="5111750" cy="49958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968500"/>
            <a:ext cx="3008313" cy="41576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BE88EA-DF56-4EB4-ACAE-57099219BB4E}" type="datetimeFigureOut">
              <a:rPr lang="en-GB" smtClean="0"/>
              <a:t>13/05/2024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F6A3F-0B73-4BE0-9217-DDB4D97A4A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05403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22488" y="1155699"/>
            <a:ext cx="4799012" cy="357187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BE88EA-DF56-4EB4-ACAE-57099219BB4E}" type="datetimeFigureOut">
              <a:rPr lang="en-GB" smtClean="0"/>
              <a:t>13/05/2024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1F6A3F-0B73-4BE0-9217-DDB4D97A4A1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7497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259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44BE88EA-DF56-4EB4-ACAE-57099219BB4E}" type="datetimeFigureOut">
              <a:rPr lang="en-GB" smtClean="0"/>
              <a:t>13/05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881F6A3F-0B73-4BE0-9217-DDB4D97A4A15}" type="slidenum">
              <a:rPr lang="en-GB" smtClean="0"/>
              <a:t>‹#›</a:t>
            </a:fld>
            <a:endParaRPr lang="en-GB"/>
          </a:p>
        </p:txBody>
      </p:sp>
      <p:pic>
        <p:nvPicPr>
          <p:cNvPr id="2594" name="Picture 15" descr="Bath Logo_blue.ti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3" t="7832"/>
          <a:stretch>
            <a:fillRect/>
          </a:stretch>
        </p:blipFill>
        <p:spPr bwMode="auto">
          <a:xfrm>
            <a:off x="7164388" y="260350"/>
            <a:ext cx="1736725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0" y="188913"/>
            <a:ext cx="6516688" cy="641350"/>
          </a:xfrm>
          <a:prstGeom prst="round1Rect">
            <a:avLst>
              <a:gd name="adj" fmla="val 36213"/>
            </a:avLst>
          </a:prstGeom>
          <a:solidFill>
            <a:srgbClr val="023D79"/>
          </a:solidFill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36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0" name="Footer Placeholder 10"/>
          <p:cNvSpPr txBox="1">
            <a:spLocks/>
          </p:cNvSpPr>
          <p:nvPr/>
        </p:nvSpPr>
        <p:spPr>
          <a:xfrm>
            <a:off x="119063" y="6384925"/>
            <a:ext cx="24257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GB" sz="1400">
              <a:solidFill>
                <a:schemeClr val="tx2"/>
              </a:solidFill>
            </a:endParaRPr>
          </a:p>
        </p:txBody>
      </p:sp>
      <p:graphicFrame>
        <p:nvGraphicFramePr>
          <p:cNvPr id="2586" name="Object 538"/>
          <p:cNvGraphicFramePr>
            <a:graphicFrameLocks noChangeAspect="1"/>
          </p:cNvGraphicFramePr>
          <p:nvPr/>
        </p:nvGraphicFramePr>
        <p:xfrm>
          <a:off x="71438" y="6308725"/>
          <a:ext cx="9037637" cy="6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5793741" imgH="69643" progId="ChemDraw.Document.6.0">
                  <p:embed/>
                </p:oleObj>
              </mc:Choice>
              <mc:Fallback>
                <p:oleObj name="CS ChemDraw Drawing" r:id="rId14" imgW="5793741" imgH="696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6308725"/>
                        <a:ext cx="9037637" cy="6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7" name="Object 539"/>
          <p:cNvGraphicFramePr>
            <a:graphicFrameLocks noChangeAspect="1"/>
          </p:cNvGraphicFramePr>
          <p:nvPr/>
        </p:nvGraphicFramePr>
        <p:xfrm>
          <a:off x="0" y="1052513"/>
          <a:ext cx="9037638" cy="6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5793741" imgH="69643" progId="ChemDraw.Document.6.0">
                  <p:embed/>
                </p:oleObj>
              </mc:Choice>
              <mc:Fallback>
                <p:oleObj name="CS ChemDraw Drawing" r:id="rId16" imgW="5793741" imgH="696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52513"/>
                        <a:ext cx="9037638" cy="6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61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3ABF83-107F-4E1F-A309-A62270F24E5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VDDE portfolio softwar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D7E25C1-CD2B-42F4-99C8-A437D12C6D7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Steve Flower</a:t>
            </a:r>
          </a:p>
          <a:p>
            <a:r>
              <a:rPr lang="en-GB" dirty="0"/>
              <a:t>chssef@bath.ac.uk</a:t>
            </a:r>
          </a:p>
        </p:txBody>
      </p:sp>
    </p:spTree>
    <p:extLst>
      <p:ext uri="{BB962C8B-B14F-4D97-AF65-F5344CB8AC3E}">
        <p14:creationId xmlns:p14="http://schemas.microsoft.com/office/powerpoint/2010/main" val="23120246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75650A-5E04-33EC-4EB9-956A5D9E5C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irtual Drug Design 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BE6E87-A041-AB42-A709-FAE4B1D8D9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eam-based learning exercise</a:t>
            </a:r>
          </a:p>
          <a:p>
            <a:r>
              <a:rPr lang="en-GB" dirty="0"/>
              <a:t>Open ended (very!)</a:t>
            </a:r>
          </a:p>
          <a:p>
            <a:r>
              <a:rPr lang="en-GB" dirty="0"/>
              <a:t>Final Year Undergraduate Chemistry for Drug Discovery (8 sessions)</a:t>
            </a:r>
          </a:p>
          <a:p>
            <a:r>
              <a:rPr lang="en-GB" dirty="0"/>
              <a:t>MSc Drug Discovery (5 sessions)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2803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8B0376-4F14-2C18-B8A6-1B78FE6D5F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E0B7D0-20D9-8990-2A13-05692F02E7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/>
          <a:p>
            <a:r>
              <a:rPr lang="en-GB" dirty="0"/>
              <a:t>A Multidisciplinary Team-Based Classroom Exercise for Small Molecule Drug Discovery</a:t>
            </a:r>
          </a:p>
          <a:p>
            <a:pPr lvl="1"/>
            <a:r>
              <a:rPr lang="en-GB" dirty="0"/>
              <a:t>Charlotte A. Dodson, Stephen E. Flower, and Mark Thomas</a:t>
            </a:r>
          </a:p>
          <a:p>
            <a:pPr lvl="1"/>
            <a:r>
              <a:rPr lang="en-GB" b="0" i="1" dirty="0">
                <a:solidFill>
                  <a:srgbClr val="000000"/>
                </a:solidFill>
                <a:effectLst/>
              </a:rPr>
              <a:t>J. Chem. Educ.</a:t>
            </a:r>
            <a:r>
              <a:rPr lang="en-GB" b="0" i="0" dirty="0">
                <a:solidFill>
                  <a:srgbClr val="000000"/>
                </a:solidFill>
                <a:effectLst/>
              </a:rPr>
              <a:t> 2023, 100, 9, 3320–3332</a:t>
            </a:r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A0B98B-79BB-5C83-17F8-85A8236EC7F1}"/>
              </a:ext>
            </a:extLst>
          </p:cNvPr>
          <p:cNvSpPr txBox="1"/>
          <p:nvPr/>
        </p:nvSpPr>
        <p:spPr>
          <a:xfrm>
            <a:off x="1367644" y="6435973"/>
            <a:ext cx="64087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https://pubs.acs.org/doi/full/10.1021/acs.jchemed.3c00066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A7813A1-8E60-23EF-A1CE-ADF4AFDF0D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7681" y="3625453"/>
            <a:ext cx="3848637" cy="255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9629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2729C-ECB1-03BC-348A-80A8F69FB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ery, very time consuming!!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9214FB-FD9E-A03A-CFE9-D56C9FDD08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r>
              <a:rPr lang="en-GB" dirty="0"/>
              <a:t>Weekly: Each team submit 4 new molecules – no constraints – infinite variety!</a:t>
            </a:r>
          </a:p>
          <a:p>
            <a:r>
              <a:rPr lang="en-GB" dirty="0"/>
              <a:t>Requires:</a:t>
            </a:r>
          </a:p>
          <a:p>
            <a:pPr lvl="1"/>
            <a:r>
              <a:rPr lang="en-GB" dirty="0"/>
              <a:t>Generation of physicochemical data for 16-20 molecules</a:t>
            </a:r>
          </a:p>
          <a:p>
            <a:pPr lvl="1"/>
            <a:r>
              <a:rPr lang="en-GB" dirty="0"/>
              <a:t>Need to dock their compounds against the protein targets</a:t>
            </a:r>
          </a:p>
          <a:p>
            <a:r>
              <a:rPr lang="en-GB" dirty="0"/>
              <a:t>Each molecule: data from &gt;5 different web-based predictors and 3 software packages</a:t>
            </a:r>
          </a:p>
        </p:txBody>
      </p:sp>
    </p:spTree>
    <p:extLst>
      <p:ext uri="{BB962C8B-B14F-4D97-AF65-F5344CB8AC3E}">
        <p14:creationId xmlns:p14="http://schemas.microsoft.com/office/powerpoint/2010/main" val="37341228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937489-1F1F-F500-BBCB-74B76E22B0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udent submissio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22F7947-591B-8205-59C7-E67D1E6867D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47664" y="1340768"/>
            <a:ext cx="5641135" cy="4784725"/>
          </a:xfrm>
        </p:spPr>
      </p:pic>
    </p:spTree>
    <p:extLst>
      <p:ext uri="{BB962C8B-B14F-4D97-AF65-F5344CB8AC3E}">
        <p14:creationId xmlns:p14="http://schemas.microsoft.com/office/powerpoint/2010/main" val="20145061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15CB20-0E7B-C0C2-6D65-37C2E0E03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ftware outpu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8AE685-4547-0D7E-1869-5AADFA1BC2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0BEBA5-5BB2-517E-8AB9-AC2F6DA8A0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232756"/>
            <a:ext cx="8850049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472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AFA15B-A412-C83A-F464-B5D69573E2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ard boiled eggs and toxi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C409A8-A798-1156-FF4E-D25841017E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8810E14-DDDC-BDAC-4236-9CCC39CA74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4" y="1124744"/>
            <a:ext cx="9144000" cy="3864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1363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B82565-0E2B-E856-9600-B565E8AE45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15B69E-468A-17E7-CF01-97FB0C4430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oftware development: Patrick Taylor and Toby Lewis-Atwell</a:t>
            </a:r>
          </a:p>
          <a:p>
            <a:r>
              <a:rPr lang="en-GB" dirty="0"/>
              <a:t>Have developed early-stage software to predict physicochemical data</a:t>
            </a:r>
          </a:p>
          <a:p>
            <a:r>
              <a:rPr lang="en-GB" dirty="0"/>
              <a:t>Huge time savings!</a:t>
            </a:r>
          </a:p>
          <a:p>
            <a:endParaRPr lang="en-GB" dirty="0"/>
          </a:p>
          <a:p>
            <a:r>
              <a:rPr lang="en-GB" dirty="0"/>
              <a:t>Next steps:</a:t>
            </a:r>
          </a:p>
          <a:p>
            <a:pPr lvl="1"/>
            <a:r>
              <a:rPr lang="en-GB" dirty="0"/>
              <a:t>Refine model</a:t>
            </a:r>
          </a:p>
          <a:p>
            <a:pPr lvl="1"/>
            <a:r>
              <a:rPr lang="en-GB" dirty="0"/>
              <a:t>Automate docking and assay data</a:t>
            </a:r>
          </a:p>
        </p:txBody>
      </p:sp>
    </p:spTree>
    <p:extLst>
      <p:ext uri="{BB962C8B-B14F-4D97-AF65-F5344CB8AC3E}">
        <p14:creationId xmlns:p14="http://schemas.microsoft.com/office/powerpoint/2010/main" val="2025987316"/>
      </p:ext>
    </p:extLst>
  </p:cSld>
  <p:clrMapOvr>
    <a:masterClrMapping/>
  </p:clrMapOvr>
</p:sld>
</file>

<file path=ppt/theme/theme1.xml><?xml version="1.0" encoding="utf-8"?>
<a:theme xmlns:a="http://schemas.openxmlformats.org/drawingml/2006/main" name="Chemistr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cture_10_-_Allosteric Control and Irreversible Inhibitors 2019.pptx  -  Last saved by user" id="{EABBF4CF-553E-434A-BF75-D1E013C9607C}" vid="{C28DFC59-4752-4C9D-865D-910B6E4A634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8A10F7760174046B412AB999BD2E8E0" ma:contentTypeVersion="14" ma:contentTypeDescription="Create a new document." ma:contentTypeScope="" ma:versionID="2362246c092e56c99fdf4a85df3182f9">
  <xsd:schema xmlns:xsd="http://www.w3.org/2001/XMLSchema" xmlns:xs="http://www.w3.org/2001/XMLSchema" xmlns:p="http://schemas.microsoft.com/office/2006/metadata/properties" xmlns:ns2="b31e59a2-3882-4d15-b1f0-20a41eb2e7bb" xmlns:ns3="b1e165a0-1a4a-4d2e-b26a-75de4c74afb8" targetNamespace="http://schemas.microsoft.com/office/2006/metadata/properties" ma:root="true" ma:fieldsID="8f72a41284c798cb95bf15649be637d8" ns2:_="" ns3:_="">
    <xsd:import namespace="b31e59a2-3882-4d15-b1f0-20a41eb2e7bb"/>
    <xsd:import namespace="b1e165a0-1a4a-4d2e-b26a-75de4c74afb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ObjectDetectorVersions" minOccurs="0"/>
                <xsd:element ref="ns2:MediaServiceSearchProperties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1e59a2-3882-4d15-b1f0-20a41eb2e7b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13" nillable="true" ma:taxonomy="true" ma:internalName="lcf76f155ced4ddcb4097134ff3c332f" ma:taxonomyFieldName="MediaServiceImageTags" ma:displayName="Image Tags" ma:readOnly="false" ma:fieldId="{5cf76f15-5ced-4ddc-b409-7134ff3c332f}" ma:taxonomyMulti="true" ma:sspId="85693718-8356-48ba-866a-85db3a9efc26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ObjectDetectorVersions" ma:index="19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e165a0-1a4a-4d2e-b26a-75de4c74afb8" elementFormDefault="qualified">
    <xsd:import namespace="http://schemas.microsoft.com/office/2006/documentManagement/types"/>
    <xsd:import namespace="http://schemas.microsoft.com/office/infopath/2007/PartnerControls"/>
    <xsd:element name="TaxCatchAll" ma:index="14" nillable="true" ma:displayName="Taxonomy Catch All Column" ma:hidden="true" ma:list="{0c86cc65-1bfc-482d-ac03-4d191023851d}" ma:internalName="TaxCatchAll" ma:showField="CatchAllData" ma:web="b1e165a0-1a4a-4d2e-b26a-75de4c74afb8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b31e59a2-3882-4d15-b1f0-20a41eb2e7bb">
      <Terms xmlns="http://schemas.microsoft.com/office/infopath/2007/PartnerControls"/>
    </lcf76f155ced4ddcb4097134ff3c332f>
    <TaxCatchAll xmlns="b1e165a0-1a4a-4d2e-b26a-75de4c74afb8" xsi:nil="true"/>
  </documentManagement>
</p:properties>
</file>

<file path=customXml/itemProps1.xml><?xml version="1.0" encoding="utf-8"?>
<ds:datastoreItem xmlns:ds="http://schemas.openxmlformats.org/officeDocument/2006/customXml" ds:itemID="{DCBE4226-E14B-4D11-A358-548488201996}"/>
</file>

<file path=customXml/itemProps2.xml><?xml version="1.0" encoding="utf-8"?>
<ds:datastoreItem xmlns:ds="http://schemas.openxmlformats.org/officeDocument/2006/customXml" ds:itemID="{60FBFF85-7CDB-4E7F-A54F-E501D7940A3B}"/>
</file>

<file path=customXml/itemProps3.xml><?xml version="1.0" encoding="utf-8"?>
<ds:datastoreItem xmlns:ds="http://schemas.openxmlformats.org/officeDocument/2006/customXml" ds:itemID="{55F386FB-8B60-4F7F-A5DE-9DD7ED2C8753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87</TotalTime>
  <Words>190</Words>
  <Application>Microsoft Office PowerPoint</Application>
  <PresentationFormat>On-screen Show (4:3)</PresentationFormat>
  <Paragraphs>2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Arial</vt:lpstr>
      <vt:lpstr>Calibri</vt:lpstr>
      <vt:lpstr>Chemistry</vt:lpstr>
      <vt:lpstr>CS ChemDraw Drawing</vt:lpstr>
      <vt:lpstr>VDDE portfolio software</vt:lpstr>
      <vt:lpstr>Virtual Drug Design Exercise</vt:lpstr>
      <vt:lpstr>PowerPoint Presentation</vt:lpstr>
      <vt:lpstr>Very, very time consuming!!!</vt:lpstr>
      <vt:lpstr>Student submission</vt:lpstr>
      <vt:lpstr>Software output</vt:lpstr>
      <vt:lpstr>Hard boiled eggs and toxins</vt:lpstr>
      <vt:lpstr>Summary</vt:lpstr>
    </vt:vector>
  </TitlesOfParts>
  <Company>University of Bat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wrie</dc:creator>
  <cp:lastModifiedBy>Steve Flower</cp:lastModifiedBy>
  <cp:revision>214</cp:revision>
  <dcterms:created xsi:type="dcterms:W3CDTF">2011-10-01T07:06:38Z</dcterms:created>
  <dcterms:modified xsi:type="dcterms:W3CDTF">2024-05-13T09:13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8A10F7760174046B412AB999BD2E8E0</vt:lpwstr>
  </property>
</Properties>
</file>